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29F2E53" w14:textId="4F9F8DED" w:rsidR="008542DA" w:rsidRPr="00FC3213" w:rsidRDefault="00FC3213" w:rsidP="00FC3213">
      <w:pPr>
        <w:rPr>
          <w:rFonts w:ascii="Calibri" w:hAnsi="Calibri" w:cs="Calibri"/>
          <w:b/>
        </w:rPr>
      </w:pPr>
      <w:r w:rsidRPr="00FC3213">
        <w:rPr>
          <w:rFonts w:ascii="Calibri" w:hAnsi="Calibri" w:cs="Calibri"/>
          <w:b/>
        </w:rPr>
        <w:t xml:space="preserve">Homework: </w:t>
      </w:r>
      <w:r w:rsidR="00D25C03" w:rsidRPr="00FC3213">
        <w:rPr>
          <w:rFonts w:ascii="Calibri" w:hAnsi="Calibri" w:cs="Calibri"/>
          <w:b/>
        </w:rPr>
        <w:t xml:space="preserve">Function </w:t>
      </w:r>
      <w:r w:rsidR="008542DA" w:rsidRPr="00FC3213">
        <w:rPr>
          <w:rFonts w:ascii="Calibri" w:hAnsi="Calibri" w:cs="Calibri"/>
          <w:b/>
        </w:rPr>
        <w:t xml:space="preserve">Translations </w:t>
      </w:r>
      <w:r w:rsidR="00D25C03" w:rsidRPr="00FC3213">
        <w:rPr>
          <w:rFonts w:ascii="Calibri" w:hAnsi="Calibri" w:cs="Calibri"/>
          <w:b/>
        </w:rPr>
        <w:t>Review</w:t>
      </w:r>
    </w:p>
    <w:p w14:paraId="5FC10D2D" w14:textId="77777777" w:rsidR="008542DA" w:rsidRPr="00ED0B37" w:rsidRDefault="008542DA">
      <w:pPr>
        <w:rPr>
          <w:rFonts w:ascii="Calibri" w:hAnsi="Calibri" w:cs="Calibri"/>
        </w:rPr>
      </w:pPr>
    </w:p>
    <w:p w14:paraId="0C236E43" w14:textId="77777777" w:rsidR="008542DA" w:rsidRPr="00ED0B37" w:rsidRDefault="008542DA" w:rsidP="008542DA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Submit an equation that will move the graph of the function y=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right 4 units.</w:t>
      </w:r>
    </w:p>
    <w:p w14:paraId="4649BDEE" w14:textId="77777777" w:rsidR="008542DA" w:rsidRPr="00ED0B37" w:rsidRDefault="008542DA" w:rsidP="008542DA">
      <w:pPr>
        <w:rPr>
          <w:rFonts w:ascii="Calibri" w:hAnsi="Calibri" w:cs="Calibri"/>
        </w:rPr>
      </w:pPr>
    </w:p>
    <w:p w14:paraId="16083924" w14:textId="77777777" w:rsidR="008542DA" w:rsidRPr="00ED0B37" w:rsidRDefault="008542DA" w:rsidP="008542DA">
      <w:pPr>
        <w:rPr>
          <w:rFonts w:ascii="Calibri" w:hAnsi="Calibri" w:cs="Calibri"/>
        </w:rPr>
      </w:pPr>
    </w:p>
    <w:p w14:paraId="5484E036" w14:textId="77777777" w:rsidR="008542DA" w:rsidRPr="00ED0B37" w:rsidRDefault="008542DA" w:rsidP="008542DA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The equation y = (x+3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– 2 moves the parent function y = 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right 3 units and down 2 units.</w:t>
      </w:r>
    </w:p>
    <w:p w14:paraId="089A520F" w14:textId="77777777" w:rsidR="008542DA" w:rsidRPr="00ED0B37" w:rsidRDefault="008542DA" w:rsidP="008542DA">
      <w:pPr>
        <w:ind w:left="360" w:firstLine="360"/>
        <w:rPr>
          <w:rFonts w:ascii="Calibri" w:hAnsi="Calibri" w:cs="Calibri"/>
        </w:rPr>
      </w:pPr>
    </w:p>
    <w:p w14:paraId="234AC625" w14:textId="77777777" w:rsidR="008542DA" w:rsidRPr="00ED0B37" w:rsidRDefault="008542DA" w:rsidP="008542DA">
      <w:pPr>
        <w:ind w:left="360" w:firstLine="360"/>
        <w:rPr>
          <w:rFonts w:ascii="Calibri" w:hAnsi="Calibri" w:cs="Calibri"/>
        </w:rPr>
      </w:pPr>
      <w:r w:rsidRPr="00ED0B37">
        <w:rPr>
          <w:rFonts w:ascii="Calibri" w:hAnsi="Calibri" w:cs="Calibri"/>
        </w:rPr>
        <w:t xml:space="preserve">True or False </w:t>
      </w:r>
    </w:p>
    <w:p w14:paraId="06A031DE" w14:textId="77777777" w:rsidR="008542DA" w:rsidRPr="00230B7D" w:rsidRDefault="008542DA" w:rsidP="008542DA">
      <w:pPr>
        <w:ind w:left="360" w:firstLine="360"/>
        <w:rPr>
          <w:rFonts w:ascii="Adelon-Light" w:hAnsi="Adelon-Light"/>
        </w:rPr>
      </w:pPr>
    </w:p>
    <w:p w14:paraId="4AA5BC82" w14:textId="77777777" w:rsidR="00726405" w:rsidRPr="00230B7D" w:rsidRDefault="00726405" w:rsidP="008542DA">
      <w:pPr>
        <w:ind w:left="360" w:firstLine="360"/>
        <w:rPr>
          <w:rFonts w:ascii="Adelon-Light" w:hAnsi="Adelon-Light"/>
        </w:rPr>
      </w:pPr>
    </w:p>
    <w:p w14:paraId="533D9D2B" w14:textId="77777777" w:rsidR="008B1115" w:rsidRPr="00ED0B37" w:rsidRDefault="008B1115" w:rsidP="008B1115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Submit an equation that will move the graph of the function y = 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down 7 units.</w:t>
      </w:r>
    </w:p>
    <w:p w14:paraId="7DC36192" w14:textId="77777777" w:rsidR="008B1115" w:rsidRPr="00ED0B37" w:rsidRDefault="008B1115" w:rsidP="008B1115">
      <w:pPr>
        <w:rPr>
          <w:rFonts w:ascii="Calibri" w:hAnsi="Calibri" w:cs="Calibri"/>
        </w:rPr>
      </w:pPr>
    </w:p>
    <w:p w14:paraId="4B830DE8" w14:textId="77777777" w:rsidR="008B1115" w:rsidRPr="00ED0B37" w:rsidRDefault="008B1115" w:rsidP="008B1115">
      <w:pPr>
        <w:rPr>
          <w:rFonts w:ascii="Calibri" w:hAnsi="Calibri" w:cs="Calibri"/>
        </w:rPr>
      </w:pPr>
    </w:p>
    <w:p w14:paraId="7DB95E76" w14:textId="77777777" w:rsidR="00726405" w:rsidRPr="00ED0B37" w:rsidRDefault="00726405" w:rsidP="008B1115">
      <w:pPr>
        <w:rPr>
          <w:rFonts w:ascii="Calibri" w:hAnsi="Calibri" w:cs="Calibri"/>
        </w:rPr>
      </w:pPr>
    </w:p>
    <w:p w14:paraId="4B69C542" w14:textId="77777777" w:rsidR="008B1115" w:rsidRPr="00ED0B37" w:rsidRDefault="008B1115" w:rsidP="008B1115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The equation y = (x-8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+ 5 moves the parent function y = 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right 8 units and down 5 units.</w:t>
      </w:r>
    </w:p>
    <w:p w14:paraId="33C16080" w14:textId="77777777" w:rsidR="008B1115" w:rsidRPr="00ED0B37" w:rsidRDefault="008B1115" w:rsidP="008B1115">
      <w:pPr>
        <w:rPr>
          <w:rFonts w:ascii="Calibri" w:hAnsi="Calibri" w:cs="Calibri"/>
        </w:rPr>
      </w:pPr>
    </w:p>
    <w:p w14:paraId="1C9FDB14" w14:textId="77777777" w:rsidR="008B1115" w:rsidRPr="00ED0B37" w:rsidRDefault="008B1115" w:rsidP="008B1115">
      <w:pPr>
        <w:ind w:left="360" w:firstLine="360"/>
        <w:rPr>
          <w:rFonts w:ascii="Calibri" w:hAnsi="Calibri" w:cs="Calibri"/>
        </w:rPr>
      </w:pPr>
      <w:r w:rsidRPr="00ED0B37">
        <w:rPr>
          <w:rFonts w:ascii="Calibri" w:hAnsi="Calibri" w:cs="Calibri"/>
        </w:rPr>
        <w:t xml:space="preserve">True or False </w:t>
      </w:r>
    </w:p>
    <w:p w14:paraId="3BA45A2B" w14:textId="77777777" w:rsidR="00726405" w:rsidRPr="00ED0B37" w:rsidRDefault="00726405" w:rsidP="008B1115">
      <w:pPr>
        <w:ind w:left="360" w:firstLine="360"/>
        <w:rPr>
          <w:rFonts w:ascii="Calibri" w:hAnsi="Calibri" w:cs="Calibri"/>
        </w:rPr>
      </w:pPr>
    </w:p>
    <w:p w14:paraId="2B23FD89" w14:textId="77777777" w:rsidR="008B1115" w:rsidRPr="00ED0B37" w:rsidRDefault="008B1115" w:rsidP="008B1115">
      <w:pPr>
        <w:rPr>
          <w:rFonts w:ascii="Calibri" w:hAnsi="Calibri" w:cs="Calibri"/>
        </w:rPr>
      </w:pPr>
    </w:p>
    <w:p w14:paraId="1EC24969" w14:textId="77777777" w:rsidR="008B1115" w:rsidRPr="00ED0B37" w:rsidRDefault="008B1115" w:rsidP="008B1115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Submit an equation that will move the graph of the function y=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left 2 units and up 6 units.</w:t>
      </w:r>
    </w:p>
    <w:p w14:paraId="1E87166A" w14:textId="77777777" w:rsidR="008B1115" w:rsidRPr="00ED0B37" w:rsidRDefault="008B1115" w:rsidP="008B1115">
      <w:pPr>
        <w:rPr>
          <w:rFonts w:ascii="Calibri" w:hAnsi="Calibri" w:cs="Calibri"/>
        </w:rPr>
      </w:pPr>
    </w:p>
    <w:p w14:paraId="3F73AF1C" w14:textId="77777777" w:rsidR="008B1115" w:rsidRPr="00ED0B37" w:rsidRDefault="008B1115" w:rsidP="008B1115">
      <w:pPr>
        <w:rPr>
          <w:rFonts w:ascii="Calibri" w:hAnsi="Calibri" w:cs="Calibri"/>
        </w:rPr>
      </w:pPr>
    </w:p>
    <w:p w14:paraId="54118D67" w14:textId="77777777" w:rsidR="00726405" w:rsidRPr="00ED0B37" w:rsidRDefault="00726405" w:rsidP="008B1115">
      <w:pPr>
        <w:rPr>
          <w:rFonts w:ascii="Calibri" w:hAnsi="Calibri" w:cs="Calibri"/>
        </w:rPr>
      </w:pPr>
    </w:p>
    <w:p w14:paraId="406A8627" w14:textId="77777777" w:rsidR="008B1115" w:rsidRPr="00ED0B37" w:rsidRDefault="008B1115" w:rsidP="008B1115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Which equation will shift the graph of y = 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left 5 units and up 6 units?</w:t>
      </w:r>
    </w:p>
    <w:p w14:paraId="51A968EC" w14:textId="77777777" w:rsidR="008B1115" w:rsidRPr="00230B7D" w:rsidRDefault="008B1115" w:rsidP="008B1115">
      <w:pPr>
        <w:ind w:left="360"/>
        <w:rPr>
          <w:rFonts w:ascii="Adelon-Light" w:hAnsi="Adelon-Light"/>
        </w:rPr>
      </w:pPr>
    </w:p>
    <w:p w14:paraId="6B2B0F02" w14:textId="77777777" w:rsidR="008B1115" w:rsidRPr="00ED0B37" w:rsidRDefault="008B1115" w:rsidP="008B1115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(x+6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>-5</w:t>
      </w:r>
    </w:p>
    <w:p w14:paraId="6DEBA16E" w14:textId="77777777" w:rsidR="008B1115" w:rsidRPr="00ED0B37" w:rsidRDefault="008B1115" w:rsidP="008B1115">
      <w:pPr>
        <w:ind w:left="1080"/>
        <w:rPr>
          <w:rFonts w:ascii="Calibri" w:hAnsi="Calibri" w:cs="Calibri"/>
        </w:rPr>
      </w:pPr>
    </w:p>
    <w:p w14:paraId="039CF3C6" w14:textId="77777777" w:rsidR="008B1115" w:rsidRPr="00ED0B37" w:rsidRDefault="008B1115" w:rsidP="008B1115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(x+5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>-6</w:t>
      </w:r>
    </w:p>
    <w:p w14:paraId="37409B51" w14:textId="77777777" w:rsidR="008B1115" w:rsidRPr="00ED0B37" w:rsidRDefault="008B1115" w:rsidP="008B1115">
      <w:pPr>
        <w:rPr>
          <w:rFonts w:ascii="Calibri" w:hAnsi="Calibri" w:cs="Calibri"/>
        </w:rPr>
      </w:pPr>
    </w:p>
    <w:p w14:paraId="44934898" w14:textId="77777777" w:rsidR="008B1115" w:rsidRPr="00ED0B37" w:rsidRDefault="008B1115" w:rsidP="008B1115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(x+5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>+6</w:t>
      </w:r>
    </w:p>
    <w:p w14:paraId="6154C4B6" w14:textId="77777777" w:rsidR="008B1115" w:rsidRPr="00ED0B37" w:rsidRDefault="008B1115" w:rsidP="008B1115">
      <w:pPr>
        <w:rPr>
          <w:rFonts w:ascii="Calibri" w:hAnsi="Calibri" w:cs="Calibri"/>
        </w:rPr>
      </w:pPr>
    </w:p>
    <w:p w14:paraId="0C0B5DA0" w14:textId="77777777" w:rsidR="008B1115" w:rsidRPr="00ED0B37" w:rsidRDefault="008B1115" w:rsidP="008B1115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(x-5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>+6</w:t>
      </w:r>
    </w:p>
    <w:p w14:paraId="2B137EFF" w14:textId="77777777" w:rsidR="008B1115" w:rsidRPr="00ED0B37" w:rsidRDefault="008B1115" w:rsidP="008B1115">
      <w:pPr>
        <w:rPr>
          <w:rFonts w:ascii="Calibri" w:hAnsi="Calibri" w:cs="Calibri"/>
        </w:rPr>
      </w:pPr>
    </w:p>
    <w:p w14:paraId="25FBB522" w14:textId="77777777" w:rsidR="008B1115" w:rsidRPr="00ED0B37" w:rsidRDefault="008B1115" w:rsidP="008B1115">
      <w:pPr>
        <w:rPr>
          <w:rFonts w:ascii="Calibri" w:hAnsi="Calibri" w:cs="Calibri"/>
        </w:rPr>
      </w:pPr>
    </w:p>
    <w:p w14:paraId="4460B18B" w14:textId="77777777" w:rsidR="008B1115" w:rsidRPr="00ED0B37" w:rsidRDefault="008B1115" w:rsidP="008B1115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Submit an equation that will move the graph of the function y=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right 3 units up 2 units.</w:t>
      </w:r>
    </w:p>
    <w:p w14:paraId="4C87F351" w14:textId="77777777" w:rsidR="008B1115" w:rsidRPr="00ED0B37" w:rsidRDefault="008B1115" w:rsidP="008B1115">
      <w:pPr>
        <w:rPr>
          <w:rFonts w:ascii="Calibri" w:hAnsi="Calibri" w:cs="Calibri"/>
        </w:rPr>
      </w:pPr>
    </w:p>
    <w:p w14:paraId="168E51C1" w14:textId="77777777" w:rsidR="00726405" w:rsidRPr="00ED0B37" w:rsidRDefault="00726405" w:rsidP="008B1115">
      <w:pPr>
        <w:rPr>
          <w:rFonts w:ascii="Calibri" w:hAnsi="Calibri" w:cs="Calibri"/>
        </w:rPr>
      </w:pPr>
    </w:p>
    <w:p w14:paraId="6CE31F18" w14:textId="77777777" w:rsidR="00492353" w:rsidRPr="00ED0B37" w:rsidRDefault="00492353" w:rsidP="00492353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Which equation will shift the graph of y = 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right 8 units and down 4 units?</w:t>
      </w:r>
    </w:p>
    <w:p w14:paraId="602CCE95" w14:textId="77777777" w:rsidR="00492353" w:rsidRPr="00ED0B37" w:rsidRDefault="00492353" w:rsidP="00492353">
      <w:pPr>
        <w:ind w:left="360"/>
        <w:rPr>
          <w:rFonts w:ascii="Calibri" w:hAnsi="Calibri" w:cs="Calibri"/>
        </w:rPr>
      </w:pPr>
    </w:p>
    <w:p w14:paraId="31FE1581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(x+8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>-4</w:t>
      </w:r>
    </w:p>
    <w:p w14:paraId="7B8BB480" w14:textId="77777777" w:rsidR="00492353" w:rsidRPr="00ED0B37" w:rsidRDefault="00492353" w:rsidP="00492353">
      <w:pPr>
        <w:ind w:left="1080"/>
        <w:rPr>
          <w:rFonts w:ascii="Calibri" w:hAnsi="Calibri" w:cs="Calibri"/>
        </w:rPr>
      </w:pPr>
    </w:p>
    <w:p w14:paraId="39988D02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(x+4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>-8</w:t>
      </w:r>
    </w:p>
    <w:p w14:paraId="2C665EF8" w14:textId="77777777" w:rsidR="00492353" w:rsidRPr="00ED0B37" w:rsidRDefault="00492353" w:rsidP="00492353">
      <w:pPr>
        <w:rPr>
          <w:rFonts w:ascii="Calibri" w:hAnsi="Calibri" w:cs="Calibri"/>
        </w:rPr>
      </w:pPr>
    </w:p>
    <w:p w14:paraId="6E561061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(x-4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>+8</w:t>
      </w:r>
    </w:p>
    <w:p w14:paraId="76BF5398" w14:textId="77777777" w:rsidR="00492353" w:rsidRPr="00230B7D" w:rsidRDefault="00492353" w:rsidP="00492353">
      <w:pPr>
        <w:rPr>
          <w:rFonts w:ascii="Adelon-Light" w:hAnsi="Adelon-Light"/>
        </w:rPr>
      </w:pPr>
    </w:p>
    <w:p w14:paraId="24F6DFE3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(x-8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>-4</w:t>
      </w:r>
    </w:p>
    <w:p w14:paraId="2DF7D012" w14:textId="77777777" w:rsidR="008B1115" w:rsidRPr="00ED0B37" w:rsidRDefault="008B1115" w:rsidP="008B1115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lastRenderedPageBreak/>
        <w:t>Submit an equation that will move the graph of the function y=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left 7 units and down 3 units.</w:t>
      </w:r>
    </w:p>
    <w:p w14:paraId="16F61CC1" w14:textId="77777777" w:rsidR="00492353" w:rsidRPr="00ED0B37" w:rsidRDefault="00492353" w:rsidP="00492353">
      <w:pPr>
        <w:rPr>
          <w:rFonts w:ascii="Calibri" w:hAnsi="Calibri" w:cs="Calibri"/>
        </w:rPr>
      </w:pPr>
    </w:p>
    <w:p w14:paraId="7AB9E643" w14:textId="77777777" w:rsidR="00726405" w:rsidRPr="00ED0B37" w:rsidRDefault="00726405" w:rsidP="00492353">
      <w:pPr>
        <w:rPr>
          <w:rFonts w:ascii="Calibri" w:hAnsi="Calibri" w:cs="Calibri"/>
        </w:rPr>
      </w:pPr>
    </w:p>
    <w:p w14:paraId="48C3837D" w14:textId="77777777" w:rsidR="00492353" w:rsidRPr="00ED0B37" w:rsidRDefault="00492353" w:rsidP="00492353">
      <w:pPr>
        <w:rPr>
          <w:rFonts w:ascii="Calibri" w:hAnsi="Calibri" w:cs="Calibri"/>
        </w:rPr>
      </w:pPr>
    </w:p>
    <w:p w14:paraId="0F9822A9" w14:textId="77777777" w:rsidR="00492353" w:rsidRPr="00ED0B37" w:rsidRDefault="00492353" w:rsidP="00492353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Which equation will shift the graph of y = 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up 9 units?</w:t>
      </w:r>
    </w:p>
    <w:p w14:paraId="5A767579" w14:textId="77777777" w:rsidR="00492353" w:rsidRPr="00ED0B37" w:rsidRDefault="00492353" w:rsidP="00492353">
      <w:pPr>
        <w:ind w:left="360"/>
        <w:rPr>
          <w:rFonts w:ascii="Calibri" w:hAnsi="Calibri" w:cs="Calibri"/>
        </w:rPr>
      </w:pPr>
    </w:p>
    <w:p w14:paraId="0D85991F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(x+9)</w:t>
      </w:r>
      <w:r w:rsidRPr="00ED0B37">
        <w:rPr>
          <w:rFonts w:ascii="Calibri" w:hAnsi="Calibri" w:cs="Calibri"/>
          <w:vertAlign w:val="superscript"/>
        </w:rPr>
        <w:t>2</w:t>
      </w:r>
    </w:p>
    <w:p w14:paraId="594FFEE5" w14:textId="77777777" w:rsidR="00492353" w:rsidRPr="00ED0B37" w:rsidRDefault="00492353" w:rsidP="00492353">
      <w:pPr>
        <w:ind w:left="1080"/>
        <w:rPr>
          <w:rFonts w:ascii="Calibri" w:hAnsi="Calibri" w:cs="Calibri"/>
        </w:rPr>
      </w:pPr>
    </w:p>
    <w:p w14:paraId="6CF27FB7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>-9</w:t>
      </w:r>
    </w:p>
    <w:p w14:paraId="2E1A783B" w14:textId="77777777" w:rsidR="00492353" w:rsidRPr="00ED0B37" w:rsidRDefault="00492353" w:rsidP="00492353">
      <w:pPr>
        <w:rPr>
          <w:rFonts w:ascii="Calibri" w:hAnsi="Calibri" w:cs="Calibri"/>
        </w:rPr>
      </w:pPr>
    </w:p>
    <w:p w14:paraId="488346E0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>+9</w:t>
      </w:r>
    </w:p>
    <w:p w14:paraId="6F42D83D" w14:textId="77777777" w:rsidR="00492353" w:rsidRPr="00ED0B37" w:rsidRDefault="00492353" w:rsidP="00492353">
      <w:pPr>
        <w:rPr>
          <w:rFonts w:ascii="Calibri" w:hAnsi="Calibri" w:cs="Calibri"/>
        </w:rPr>
      </w:pPr>
    </w:p>
    <w:p w14:paraId="726E8655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y = (x-9)</w:t>
      </w:r>
      <w:r w:rsidRPr="00ED0B37">
        <w:rPr>
          <w:rFonts w:ascii="Calibri" w:hAnsi="Calibri" w:cs="Calibri"/>
          <w:vertAlign w:val="superscript"/>
        </w:rPr>
        <w:t>2</w:t>
      </w:r>
    </w:p>
    <w:p w14:paraId="1524538F" w14:textId="77777777" w:rsidR="00492353" w:rsidRPr="00ED0B37" w:rsidRDefault="00492353" w:rsidP="00492353">
      <w:pPr>
        <w:rPr>
          <w:rFonts w:ascii="Calibri" w:hAnsi="Calibri" w:cs="Calibri"/>
        </w:rPr>
      </w:pPr>
    </w:p>
    <w:p w14:paraId="2DA63EFC" w14:textId="77777777" w:rsidR="008B1115" w:rsidRPr="00ED0B37" w:rsidRDefault="008B1115" w:rsidP="008B1115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Submit an equation that will move the graph of the function y=log(x) right 4 units and up 6 units.</w:t>
      </w:r>
    </w:p>
    <w:p w14:paraId="5DCB1F90" w14:textId="77777777" w:rsidR="00492353" w:rsidRPr="00ED0B37" w:rsidRDefault="00492353" w:rsidP="00492353">
      <w:pPr>
        <w:ind w:left="360"/>
        <w:rPr>
          <w:rFonts w:ascii="Calibri" w:hAnsi="Calibri" w:cs="Calibri"/>
        </w:rPr>
      </w:pPr>
    </w:p>
    <w:p w14:paraId="5486C53B" w14:textId="77777777" w:rsidR="00726405" w:rsidRPr="00ED0B37" w:rsidRDefault="00726405" w:rsidP="00492353">
      <w:pPr>
        <w:ind w:left="360"/>
        <w:rPr>
          <w:rFonts w:ascii="Calibri" w:hAnsi="Calibri" w:cs="Calibri"/>
        </w:rPr>
      </w:pPr>
    </w:p>
    <w:p w14:paraId="5149542E" w14:textId="77777777" w:rsidR="00492353" w:rsidRPr="00ED0B37" w:rsidRDefault="00492353" w:rsidP="00492353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The equation y = log(x-3) + 9 moves the parent function y = log(x) right 3 units and up 9 units.</w:t>
      </w:r>
    </w:p>
    <w:p w14:paraId="052F4A32" w14:textId="77777777" w:rsidR="00492353" w:rsidRPr="00ED0B37" w:rsidRDefault="00492353" w:rsidP="00492353">
      <w:pPr>
        <w:ind w:left="360" w:firstLine="360"/>
        <w:rPr>
          <w:rFonts w:ascii="Calibri" w:hAnsi="Calibri" w:cs="Calibri"/>
        </w:rPr>
      </w:pPr>
    </w:p>
    <w:p w14:paraId="023E1FB5" w14:textId="77777777" w:rsidR="00492353" w:rsidRPr="00ED0B37" w:rsidRDefault="00492353" w:rsidP="00492353">
      <w:pPr>
        <w:ind w:left="360" w:firstLine="360"/>
        <w:rPr>
          <w:rFonts w:ascii="Calibri" w:hAnsi="Calibri" w:cs="Calibri"/>
        </w:rPr>
      </w:pPr>
      <w:r w:rsidRPr="00ED0B37">
        <w:rPr>
          <w:rFonts w:ascii="Calibri" w:hAnsi="Calibri" w:cs="Calibri"/>
        </w:rPr>
        <w:t xml:space="preserve">True or False </w:t>
      </w:r>
    </w:p>
    <w:p w14:paraId="2453176E" w14:textId="77777777" w:rsidR="008B1115" w:rsidRPr="00ED0B37" w:rsidRDefault="008B1115" w:rsidP="00492353">
      <w:pPr>
        <w:ind w:left="360"/>
        <w:rPr>
          <w:rFonts w:ascii="Calibri" w:hAnsi="Calibri" w:cs="Calibri"/>
        </w:rPr>
      </w:pPr>
    </w:p>
    <w:p w14:paraId="22B6A50A" w14:textId="77777777" w:rsidR="00726405" w:rsidRPr="00230B7D" w:rsidRDefault="00726405" w:rsidP="00492353">
      <w:pPr>
        <w:ind w:left="360"/>
        <w:rPr>
          <w:rFonts w:ascii="Adelon-Light" w:hAnsi="Adelon-Light"/>
        </w:rPr>
      </w:pPr>
    </w:p>
    <w:p w14:paraId="53E64573" w14:textId="77777777" w:rsidR="008B1115" w:rsidRPr="00ED0B37" w:rsidRDefault="008B1115" w:rsidP="008B1115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Submit an equation that will move the vertex of the function y=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to the point  </w:t>
      </w:r>
      <w:proofErr w:type="gramStart"/>
      <w:r w:rsidRPr="00ED0B37">
        <w:rPr>
          <w:rFonts w:ascii="Calibri" w:hAnsi="Calibri" w:cs="Calibri"/>
        </w:rPr>
        <w:t xml:space="preserve">   (</w:t>
      </w:r>
      <w:proofErr w:type="gramEnd"/>
      <w:r w:rsidRPr="00ED0B37">
        <w:rPr>
          <w:rFonts w:ascii="Calibri" w:hAnsi="Calibri" w:cs="Calibri"/>
        </w:rPr>
        <w:t>-3,1).</w:t>
      </w:r>
    </w:p>
    <w:p w14:paraId="44033E4B" w14:textId="77777777" w:rsidR="00492353" w:rsidRPr="00ED0B37" w:rsidRDefault="00492353" w:rsidP="00492353">
      <w:pPr>
        <w:ind w:left="360"/>
        <w:rPr>
          <w:rFonts w:ascii="Calibri" w:hAnsi="Calibri" w:cs="Calibri"/>
        </w:rPr>
      </w:pPr>
    </w:p>
    <w:p w14:paraId="4B79A434" w14:textId="77777777" w:rsidR="00726405" w:rsidRPr="00ED0B37" w:rsidRDefault="00726405" w:rsidP="00492353">
      <w:pPr>
        <w:ind w:left="360"/>
        <w:rPr>
          <w:rFonts w:ascii="Calibri" w:hAnsi="Calibri" w:cs="Calibri"/>
        </w:rPr>
      </w:pPr>
    </w:p>
    <w:p w14:paraId="6ED56CC2" w14:textId="157115AF" w:rsidR="00492353" w:rsidRPr="00FA2673" w:rsidRDefault="00492353" w:rsidP="00492353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The equation y = (x+3)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– 2 moves the vertex of the parent function y = x</w:t>
      </w:r>
      <w:r w:rsidRPr="00ED0B37">
        <w:rPr>
          <w:rFonts w:ascii="Calibri" w:hAnsi="Calibri" w:cs="Calibri"/>
          <w:vertAlign w:val="superscript"/>
        </w:rPr>
        <w:t>2</w:t>
      </w:r>
      <w:r w:rsidRPr="00ED0B37">
        <w:rPr>
          <w:rFonts w:ascii="Calibri" w:hAnsi="Calibri" w:cs="Calibri"/>
        </w:rPr>
        <w:t xml:space="preserve"> to:</w:t>
      </w:r>
    </w:p>
    <w:p w14:paraId="0CBA404C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(3,2)</w:t>
      </w:r>
    </w:p>
    <w:p w14:paraId="604153C9" w14:textId="77777777" w:rsidR="00492353" w:rsidRPr="00ED0B37" w:rsidRDefault="00492353" w:rsidP="00492353">
      <w:pPr>
        <w:ind w:left="1080"/>
        <w:rPr>
          <w:rFonts w:ascii="Calibri" w:hAnsi="Calibri" w:cs="Calibri"/>
        </w:rPr>
      </w:pPr>
    </w:p>
    <w:p w14:paraId="45383E5B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(-3, -2)</w:t>
      </w:r>
    </w:p>
    <w:p w14:paraId="19BCF7F6" w14:textId="77777777" w:rsidR="00492353" w:rsidRPr="00ED0B37" w:rsidRDefault="00492353" w:rsidP="00492353">
      <w:pPr>
        <w:rPr>
          <w:rFonts w:ascii="Calibri" w:hAnsi="Calibri" w:cs="Calibri"/>
        </w:rPr>
      </w:pPr>
    </w:p>
    <w:p w14:paraId="0181561D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(-2, 3)</w:t>
      </w:r>
    </w:p>
    <w:p w14:paraId="59D13D6C" w14:textId="77777777" w:rsidR="00492353" w:rsidRPr="00ED0B37" w:rsidRDefault="00492353" w:rsidP="00492353">
      <w:pPr>
        <w:rPr>
          <w:rFonts w:ascii="Calibri" w:hAnsi="Calibri" w:cs="Calibri"/>
        </w:rPr>
      </w:pPr>
    </w:p>
    <w:p w14:paraId="4B2E3C7D" w14:textId="77777777" w:rsidR="00492353" w:rsidRPr="00ED0B37" w:rsidRDefault="00492353" w:rsidP="00492353">
      <w:pPr>
        <w:numPr>
          <w:ilvl w:val="1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(2, -3)</w:t>
      </w:r>
    </w:p>
    <w:p w14:paraId="47D36E10" w14:textId="77777777" w:rsidR="008B1115" w:rsidRPr="00ED0B37" w:rsidRDefault="008B1115" w:rsidP="00492353">
      <w:pPr>
        <w:rPr>
          <w:rFonts w:ascii="Calibri" w:hAnsi="Calibri" w:cs="Calibri"/>
        </w:rPr>
      </w:pPr>
    </w:p>
    <w:p w14:paraId="15322FCF" w14:textId="77777777" w:rsidR="008B1115" w:rsidRPr="00ED0B37" w:rsidRDefault="008B1115" w:rsidP="008B1115">
      <w:pPr>
        <w:numPr>
          <w:ilvl w:val="0"/>
          <w:numId w:val="1"/>
        </w:numPr>
        <w:rPr>
          <w:rFonts w:ascii="Calibri" w:hAnsi="Calibri" w:cs="Calibri"/>
        </w:rPr>
      </w:pPr>
      <w:r w:rsidRPr="00ED0B37">
        <w:rPr>
          <w:rFonts w:ascii="Calibri" w:hAnsi="Calibri" w:cs="Calibri"/>
        </w:rPr>
        <w:t>Submit an equation that will move the graph of the function y=abs(x) left 2 units and up 5 units.</w:t>
      </w:r>
    </w:p>
    <w:p w14:paraId="3D01B486" w14:textId="77777777" w:rsidR="00726405" w:rsidRPr="00ED0B37" w:rsidRDefault="00726405" w:rsidP="00492353">
      <w:pPr>
        <w:rPr>
          <w:rFonts w:ascii="Calibri" w:hAnsi="Calibri" w:cs="Calibri"/>
        </w:rPr>
      </w:pPr>
    </w:p>
    <w:p w14:paraId="0577500D" w14:textId="77777777" w:rsidR="00492353" w:rsidRPr="00ED0B37" w:rsidRDefault="00492353" w:rsidP="00492353">
      <w:pPr>
        <w:rPr>
          <w:rFonts w:ascii="Calibri" w:hAnsi="Calibri" w:cs="Calibri"/>
        </w:rPr>
      </w:pPr>
    </w:p>
    <w:p w14:paraId="4D46AE41" w14:textId="77777777" w:rsidR="00492353" w:rsidRPr="00ED0B37" w:rsidRDefault="00492353" w:rsidP="00492353">
      <w:pPr>
        <w:numPr>
          <w:ilvl w:val="0"/>
          <w:numId w:val="1"/>
        </w:numPr>
        <w:tabs>
          <w:tab w:val="clear" w:pos="720"/>
          <w:tab w:val="num" w:pos="540"/>
        </w:tabs>
        <w:ind w:left="540" w:hanging="180"/>
        <w:rPr>
          <w:rFonts w:ascii="Calibri" w:hAnsi="Calibri" w:cs="Calibri"/>
        </w:rPr>
      </w:pPr>
      <w:r w:rsidRPr="00ED0B37">
        <w:rPr>
          <w:rFonts w:ascii="Calibri" w:hAnsi="Calibri" w:cs="Calibri"/>
        </w:rPr>
        <w:t xml:space="preserve">The equation y = </w:t>
      </w:r>
      <w:proofErr w:type="gramStart"/>
      <w:r w:rsidRPr="00ED0B37">
        <w:rPr>
          <w:rFonts w:ascii="Calibri" w:hAnsi="Calibri" w:cs="Calibri"/>
        </w:rPr>
        <w:t>abs(</w:t>
      </w:r>
      <w:proofErr w:type="gramEnd"/>
      <w:r w:rsidRPr="00ED0B37">
        <w:rPr>
          <w:rFonts w:ascii="Calibri" w:hAnsi="Calibri" w:cs="Calibri"/>
        </w:rPr>
        <w:t>x - 4) - 5 moves the parent function y = abs(x) right 5 units and down 4 units.</w:t>
      </w:r>
    </w:p>
    <w:p w14:paraId="2B97E1E9" w14:textId="77777777" w:rsidR="00492353" w:rsidRPr="00ED0B37" w:rsidRDefault="00492353" w:rsidP="00492353">
      <w:pPr>
        <w:ind w:left="360" w:firstLine="360"/>
        <w:rPr>
          <w:rFonts w:ascii="Calibri" w:hAnsi="Calibri" w:cs="Calibri"/>
        </w:rPr>
      </w:pPr>
    </w:p>
    <w:p w14:paraId="24F821E1" w14:textId="327273FB" w:rsidR="00726405" w:rsidRPr="00FA2673" w:rsidRDefault="00492353" w:rsidP="00FA2673">
      <w:pPr>
        <w:ind w:left="360" w:firstLine="360"/>
        <w:rPr>
          <w:rFonts w:ascii="Calibri" w:hAnsi="Calibri" w:cs="Calibri"/>
        </w:rPr>
      </w:pPr>
      <w:r w:rsidRPr="00ED0B37">
        <w:rPr>
          <w:rFonts w:ascii="Calibri" w:hAnsi="Calibri" w:cs="Calibri"/>
        </w:rPr>
        <w:t xml:space="preserve">True or False </w:t>
      </w:r>
    </w:p>
    <w:p w14:paraId="5E3886A2" w14:textId="77777777" w:rsidR="00726405" w:rsidRPr="00230B7D" w:rsidRDefault="00726405" w:rsidP="00492353">
      <w:pPr>
        <w:rPr>
          <w:rFonts w:ascii="Adelon-Light" w:hAnsi="Adelon-Light"/>
        </w:rPr>
      </w:pPr>
    </w:p>
    <w:p w14:paraId="3991E326" w14:textId="77777777" w:rsidR="00726405" w:rsidRPr="00ED0B37" w:rsidRDefault="00726405" w:rsidP="00726405">
      <w:pPr>
        <w:rPr>
          <w:rFonts w:ascii="Calibri" w:hAnsi="Calibri" w:cs="Calibri"/>
        </w:rPr>
      </w:pPr>
      <w:r w:rsidRPr="00ED0B37">
        <w:rPr>
          <w:rFonts w:ascii="Calibri" w:hAnsi="Calibri" w:cs="Calibri"/>
          <w:b/>
          <w:u w:val="single"/>
        </w:rPr>
        <w:lastRenderedPageBreak/>
        <w:t>Check for Understanding:</w:t>
      </w:r>
    </w:p>
    <w:p w14:paraId="2CC3EAAB" w14:textId="4B5A7E84" w:rsidR="00726405" w:rsidRPr="00230B7D" w:rsidRDefault="003B7652" w:rsidP="00726405">
      <w:pPr>
        <w:rPr>
          <w:rFonts w:ascii="Adelon-Light" w:hAnsi="Adelon-Light"/>
        </w:rPr>
      </w:pPr>
      <w:r w:rsidRPr="00230B7D">
        <w:rPr>
          <w:rFonts w:ascii="Adelon-Light" w:hAnsi="Adelon-Light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991BF43" wp14:editId="3A9398D2">
                <wp:simplePos x="0" y="0"/>
                <wp:positionH relativeFrom="column">
                  <wp:posOffset>-219075</wp:posOffset>
                </wp:positionH>
                <wp:positionV relativeFrom="paragraph">
                  <wp:posOffset>167640</wp:posOffset>
                </wp:positionV>
                <wp:extent cx="342900" cy="342900"/>
                <wp:effectExtent l="0" t="2540" r="3175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3C5AE0" w14:textId="77777777" w:rsidR="00726405" w:rsidRDefault="00726405" w:rsidP="00726405">
                            <w:r>
                              <w:t>1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991BF43"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-17.25pt;margin-top:13.2pt;width:27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" filled="f" stroked="f">
                <v:textbox>
                  <w:txbxContent>
                    <w:p w14:paraId="4F3C5AE0" w14:textId="77777777" w:rsidR="00726405" w:rsidRDefault="00726405" w:rsidP="00726405">
                      <w: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</w:p>
    <w:p w14:paraId="730E6EFF" w14:textId="76E02833" w:rsidR="00726405" w:rsidRPr="00230B7D" w:rsidRDefault="003B7652" w:rsidP="00726405">
      <w:pPr>
        <w:rPr>
          <w:rFonts w:ascii="Adelon-Light" w:hAnsi="Adelon-Light"/>
        </w:rPr>
      </w:pPr>
      <w:r w:rsidRPr="00230B7D">
        <w:rPr>
          <w:rFonts w:ascii="Adelon-Light" w:hAnsi="Adelon-Light"/>
          <w:noProof/>
        </w:rPr>
        <w:drawing>
          <wp:inline distT="0" distB="0" distL="0" distR="0" wp14:anchorId="17636A79" wp14:editId="2CD4B2E8">
            <wp:extent cx="2971800" cy="2222500"/>
            <wp:effectExtent l="0" t="0" r="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250" t="28148" r="10417" b="31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C5146A" w14:textId="77777777" w:rsidR="00726405" w:rsidRPr="00230B7D" w:rsidRDefault="00726405" w:rsidP="00726405">
      <w:pPr>
        <w:rPr>
          <w:rFonts w:ascii="Adelon-Light" w:hAnsi="Adelon-Light"/>
        </w:rPr>
      </w:pPr>
    </w:p>
    <w:p w14:paraId="22ACF004" w14:textId="77777777" w:rsidR="00726405" w:rsidRPr="00230B7D" w:rsidRDefault="00726405" w:rsidP="00726405">
      <w:pPr>
        <w:rPr>
          <w:rFonts w:ascii="Adelon-Light" w:hAnsi="Adelon-Light"/>
        </w:rPr>
      </w:pPr>
    </w:p>
    <w:p w14:paraId="5F808432" w14:textId="430F0FCE" w:rsidR="00726405" w:rsidRPr="00230B7D" w:rsidRDefault="003B7652" w:rsidP="00726405">
      <w:pPr>
        <w:rPr>
          <w:rFonts w:ascii="Adelon-Light" w:hAnsi="Adelon-Light"/>
        </w:rPr>
      </w:pPr>
      <w:r w:rsidRPr="00230B7D">
        <w:rPr>
          <w:rFonts w:ascii="Adelon-Light" w:hAnsi="Adelon-Light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BF86478" wp14:editId="5046B15D">
                <wp:simplePos x="0" y="0"/>
                <wp:positionH relativeFrom="column">
                  <wp:posOffset>-133350</wp:posOffset>
                </wp:positionH>
                <wp:positionV relativeFrom="paragraph">
                  <wp:posOffset>64770</wp:posOffset>
                </wp:positionV>
                <wp:extent cx="342900" cy="342900"/>
                <wp:effectExtent l="6350" t="1270" r="6350" b="0"/>
                <wp:wrapNone/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2C7BAF" w14:textId="77777777" w:rsidR="00726405" w:rsidRDefault="00726405" w:rsidP="00726405">
                            <w:r>
                              <w:t>2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F86478" id="Text Box 3" o:spid="_x0000_s1027" type="#_x0000_t202" style="position:absolute;margin-left:-10.5pt;margin-top:5.1pt;width:27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" filled="f" stroked="f">
                <v:textbox>
                  <w:txbxContent>
                    <w:p w14:paraId="4C2C7BAF" w14:textId="77777777" w:rsidR="00726405" w:rsidRDefault="00726405" w:rsidP="00726405">
                      <w:r>
                        <w:t>2.</w:t>
                      </w:r>
                    </w:p>
                  </w:txbxContent>
                </v:textbox>
              </v:shape>
            </w:pict>
          </mc:Fallback>
        </mc:AlternateContent>
      </w:r>
      <w:r w:rsidRPr="00230B7D">
        <w:rPr>
          <w:rFonts w:ascii="Adelon-Light" w:hAnsi="Adelon-Light"/>
          <w:noProof/>
        </w:rPr>
        <w:drawing>
          <wp:inline distT="0" distB="0" distL="0" distR="0" wp14:anchorId="6333387E" wp14:editId="580E8ABA">
            <wp:extent cx="3314700" cy="1854200"/>
            <wp:effectExtent l="0" t="0" r="1270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9" t="34814" r="52083" b="33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C5B96" w14:textId="77777777" w:rsidR="00726405" w:rsidRPr="00230B7D" w:rsidRDefault="00726405" w:rsidP="00726405">
      <w:pPr>
        <w:rPr>
          <w:rFonts w:ascii="Adelon-Light" w:hAnsi="Adelon-Light"/>
        </w:rPr>
      </w:pPr>
    </w:p>
    <w:p w14:paraId="52327922" w14:textId="77777777" w:rsidR="00726405" w:rsidRPr="00230B7D" w:rsidRDefault="00726405" w:rsidP="00726405">
      <w:pPr>
        <w:rPr>
          <w:rFonts w:ascii="Adelon-Light" w:hAnsi="Adelon-Light"/>
        </w:rPr>
      </w:pPr>
    </w:p>
    <w:p w14:paraId="755DFFEA" w14:textId="09DC2790" w:rsidR="00726405" w:rsidRPr="00230B7D" w:rsidRDefault="003B7652" w:rsidP="00726405">
      <w:pPr>
        <w:rPr>
          <w:rFonts w:ascii="Adelon-Light" w:hAnsi="Adelon-Light"/>
        </w:rPr>
      </w:pPr>
      <w:r w:rsidRPr="00230B7D">
        <w:rPr>
          <w:rFonts w:ascii="Adelon-Light" w:hAnsi="Adelon-Light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F0B1F00" wp14:editId="5E2D45D0">
                <wp:simplePos x="0" y="0"/>
                <wp:positionH relativeFrom="column">
                  <wp:posOffset>-114300</wp:posOffset>
                </wp:positionH>
                <wp:positionV relativeFrom="paragraph">
                  <wp:posOffset>64770</wp:posOffset>
                </wp:positionV>
                <wp:extent cx="342900" cy="342900"/>
                <wp:effectExtent l="0" t="127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6EF318" w14:textId="77777777" w:rsidR="00726405" w:rsidRDefault="00726405" w:rsidP="00726405">
                            <w:r>
                              <w:t>3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0B1F00" id="Text Box 4" o:spid="_x0000_s1028" type="#_x0000_t202" style="position:absolute;margin-left:-9pt;margin-top:5.1pt;width:27pt;height:2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" filled="f" stroked="f">
                <v:textbox>
                  <w:txbxContent>
                    <w:p w14:paraId="2F6EF318" w14:textId="77777777" w:rsidR="00726405" w:rsidRDefault="00726405" w:rsidP="00726405">
                      <w:r>
                        <w:t>3.</w:t>
                      </w:r>
                    </w:p>
                  </w:txbxContent>
                </v:textbox>
              </v:shape>
            </w:pict>
          </mc:Fallback>
        </mc:AlternateContent>
      </w:r>
      <w:r w:rsidRPr="00230B7D">
        <w:rPr>
          <w:rFonts w:ascii="Adelon-Light" w:hAnsi="Adelon-Light"/>
          <w:noProof/>
        </w:rPr>
        <w:drawing>
          <wp:inline distT="0" distB="0" distL="0" distR="0" wp14:anchorId="28B12C0D" wp14:editId="4F26D85E">
            <wp:extent cx="3200400" cy="2438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9" t="31482" r="52083" b="25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FA9CC" w14:textId="78515C45" w:rsidR="004556A3" w:rsidRDefault="004556A3">
      <w:pPr>
        <w:rPr>
          <w:rFonts w:ascii="Adelon-Light" w:hAnsi="Adelon-Light"/>
        </w:rPr>
      </w:pPr>
      <w:r>
        <w:rPr>
          <w:rFonts w:ascii="Adelon-Light" w:hAnsi="Adelon-Light"/>
        </w:rPr>
        <w:br w:type="page"/>
      </w:r>
    </w:p>
    <w:p w14:paraId="33045734" w14:textId="4BD494BC" w:rsidR="004556A3" w:rsidRPr="00135DA3" w:rsidRDefault="004556A3" w:rsidP="004556A3">
      <w:pPr>
        <w:shd w:val="clear" w:color="auto" w:fill="FFFFFF"/>
        <w:spacing w:before="120"/>
        <w:ind w:left="14"/>
        <w:rPr>
          <w:bCs/>
          <w:color w:val="1A171B"/>
          <w:sz w:val="22"/>
          <w:szCs w:val="22"/>
        </w:rPr>
      </w:pPr>
      <w:r>
        <w:rPr>
          <w:b/>
          <w:bCs/>
          <w:color w:val="1A171B"/>
          <w:sz w:val="22"/>
          <w:szCs w:val="22"/>
        </w:rPr>
        <w:lastRenderedPageBreak/>
        <w:t xml:space="preserve">Review: </w:t>
      </w:r>
      <w:r w:rsidRPr="00135DA3">
        <w:rPr>
          <w:b/>
          <w:bCs/>
          <w:color w:val="1A171B"/>
          <w:sz w:val="22"/>
          <w:szCs w:val="22"/>
        </w:rPr>
        <w:t>Define a variable and write an equation for each situation. Then solve.</w:t>
      </w:r>
    </w:p>
    <w:p w14:paraId="48924559" w14:textId="4668FFC2" w:rsidR="004556A3" w:rsidRPr="00135DA3" w:rsidRDefault="004556A3" w:rsidP="004556A3">
      <w:pPr>
        <w:widowControl w:val="0"/>
        <w:shd w:val="clear" w:color="auto" w:fill="FFFFFF"/>
        <w:autoSpaceDE w:val="0"/>
        <w:autoSpaceDN w:val="0"/>
        <w:adjustRightInd w:val="0"/>
        <w:spacing w:before="120"/>
        <w:rPr>
          <w:b/>
          <w:bCs/>
          <w:color w:val="1A171B"/>
          <w:sz w:val="22"/>
          <w:szCs w:val="22"/>
        </w:rPr>
      </w:pPr>
      <w:r>
        <w:rPr>
          <w:bCs/>
          <w:color w:val="1A171B"/>
          <w:sz w:val="22"/>
          <w:szCs w:val="22"/>
        </w:rPr>
        <w:t xml:space="preserve">1. </w:t>
      </w:r>
      <w:r w:rsidRPr="00135DA3">
        <w:rPr>
          <w:bCs/>
          <w:color w:val="1A171B"/>
          <w:sz w:val="22"/>
          <w:szCs w:val="22"/>
        </w:rPr>
        <w:t>Chip earns a base salary of $500 per month as a salesman. In addition to the salary, he earns $90 per product that he sells. If his goal is to earn $5000 per month, how many products does he need to sell?</w:t>
      </w:r>
    </w:p>
    <w:p w14:paraId="2E7B50E8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4BDBAB7F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454F1176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055DAC0B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759DE31B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451E7D17" w14:textId="77777777" w:rsidR="004556A3" w:rsidRPr="00135DA3" w:rsidRDefault="004556A3" w:rsidP="004556A3">
      <w:pPr>
        <w:shd w:val="clear" w:color="auto" w:fill="FFFFFF"/>
        <w:spacing w:before="120"/>
        <w:rPr>
          <w:b/>
          <w:bCs/>
          <w:color w:val="1A171B"/>
          <w:sz w:val="22"/>
          <w:szCs w:val="22"/>
        </w:rPr>
      </w:pPr>
    </w:p>
    <w:p w14:paraId="3DB1C5FB" w14:textId="4528A1E6" w:rsidR="004556A3" w:rsidRPr="00135DA3" w:rsidRDefault="004556A3" w:rsidP="004556A3">
      <w:pPr>
        <w:widowControl w:val="0"/>
        <w:shd w:val="clear" w:color="auto" w:fill="FFFFFF"/>
        <w:autoSpaceDE w:val="0"/>
        <w:autoSpaceDN w:val="0"/>
        <w:adjustRightInd w:val="0"/>
        <w:spacing w:before="120"/>
        <w:rPr>
          <w:b/>
          <w:bCs/>
          <w:color w:val="1A171B"/>
          <w:sz w:val="22"/>
          <w:szCs w:val="22"/>
        </w:rPr>
      </w:pPr>
      <w:r>
        <w:rPr>
          <w:bCs/>
          <w:color w:val="1A171B"/>
          <w:sz w:val="22"/>
          <w:szCs w:val="22"/>
        </w:rPr>
        <w:t xml:space="preserve">2. </w:t>
      </w:r>
      <w:r w:rsidRPr="00135DA3">
        <w:rPr>
          <w:bCs/>
          <w:color w:val="1A171B"/>
          <w:sz w:val="22"/>
          <w:szCs w:val="22"/>
        </w:rPr>
        <w:t>A pizza shop charges $9 for a large cheese pizza. Additional toppings cost $1.25 per topping. Heather paid $15.25 for her large pizza. How many toppings did she order?</w:t>
      </w:r>
    </w:p>
    <w:p w14:paraId="6804F3DD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210C62A4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733102FE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3A4CCD2D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2F67F76A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428B5C99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776C312C" w14:textId="77777777" w:rsidR="004556A3" w:rsidRDefault="004556A3" w:rsidP="004556A3">
      <w:pPr>
        <w:shd w:val="clear" w:color="auto" w:fill="FFFFFF"/>
        <w:spacing w:before="120"/>
        <w:rPr>
          <w:bCs/>
          <w:color w:val="1A171B"/>
          <w:sz w:val="22"/>
          <w:szCs w:val="22"/>
        </w:rPr>
      </w:pPr>
    </w:p>
    <w:p w14:paraId="0CA74BCA" w14:textId="77777777" w:rsidR="004556A3" w:rsidRPr="00135DA3" w:rsidRDefault="004556A3" w:rsidP="004556A3">
      <w:pPr>
        <w:shd w:val="clear" w:color="auto" w:fill="FFFFFF"/>
        <w:spacing w:before="120"/>
        <w:rPr>
          <w:b/>
          <w:bCs/>
          <w:color w:val="1A171B"/>
          <w:sz w:val="22"/>
          <w:szCs w:val="22"/>
        </w:rPr>
      </w:pPr>
    </w:p>
    <w:tbl>
      <w:tblPr>
        <w:tblW w:w="0" w:type="auto"/>
        <w:tblInd w:w="1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62"/>
        <w:gridCol w:w="5106"/>
        <w:gridCol w:w="630"/>
        <w:gridCol w:w="2610"/>
      </w:tblGrid>
      <w:tr w:rsidR="004556A3" w:rsidRPr="00135DA3" w14:paraId="19D94929" w14:textId="77777777" w:rsidTr="00E81396">
        <w:trPr>
          <w:trHeight w:hRule="exact" w:val="3614"/>
        </w:trPr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9133FF4" w14:textId="7DA00277" w:rsidR="004556A3" w:rsidRPr="00135DA3" w:rsidRDefault="004556A3" w:rsidP="004556A3">
            <w:pPr>
              <w:shd w:val="clear" w:color="auto" w:fill="FFFFFF"/>
              <w:spacing w:before="120"/>
              <w:ind w:left="14"/>
              <w:rPr>
                <w:bCs/>
                <w:color w:val="1A171B"/>
                <w:sz w:val="22"/>
                <w:szCs w:val="22"/>
              </w:rPr>
            </w:pPr>
            <w:r>
              <w:rPr>
                <w:bCs/>
                <w:color w:val="1A171B"/>
                <w:sz w:val="22"/>
                <w:szCs w:val="22"/>
              </w:rPr>
              <w:t>3</w:t>
            </w:r>
            <w:r w:rsidRPr="00135DA3">
              <w:rPr>
                <w:bCs/>
                <w:color w:val="1A171B"/>
                <w:sz w:val="22"/>
                <w:szCs w:val="22"/>
              </w:rPr>
              <w:t>.</w:t>
            </w:r>
          </w:p>
        </w:tc>
        <w:tc>
          <w:tcPr>
            <w:tcW w:w="51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28936A0" w14:textId="77777777" w:rsidR="004556A3" w:rsidRPr="00135DA3" w:rsidRDefault="004556A3" w:rsidP="00E81396">
            <w:pPr>
              <w:shd w:val="clear" w:color="auto" w:fill="FFFFFF"/>
              <w:spacing w:before="120"/>
              <w:ind w:left="14"/>
              <w:rPr>
                <w:bCs/>
                <w:color w:val="1A171B"/>
                <w:sz w:val="22"/>
                <w:szCs w:val="22"/>
              </w:rPr>
            </w:pPr>
            <w:r w:rsidRPr="00135DA3">
              <w:rPr>
                <w:bCs/>
                <w:color w:val="1A171B"/>
                <w:sz w:val="22"/>
                <w:szCs w:val="22"/>
              </w:rPr>
              <w:object w:dxaOrig="780" w:dyaOrig="440" w14:anchorId="136920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2pt" o:ole="">
                  <v:imagedata r:id="rId10" o:title=""/>
                </v:shape>
                <o:OLEObject Type="Embed" ProgID="Equation.DSMT4" ShapeID="_x0000_i1025" DrawAspect="Content" ObjectID="_1568055393" r:id="rId11"/>
              </w:objec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50180CD" w14:textId="4A46EFDD" w:rsidR="004556A3" w:rsidRPr="00135DA3" w:rsidRDefault="004556A3" w:rsidP="00E81396">
            <w:pPr>
              <w:shd w:val="clear" w:color="auto" w:fill="FFFFFF"/>
              <w:spacing w:before="120"/>
              <w:ind w:left="14"/>
              <w:rPr>
                <w:bCs/>
                <w:color w:val="1A171B"/>
                <w:sz w:val="22"/>
                <w:szCs w:val="22"/>
              </w:rPr>
            </w:pPr>
            <w:r>
              <w:rPr>
                <w:bCs/>
                <w:color w:val="1A171B"/>
                <w:sz w:val="22"/>
                <w:szCs w:val="22"/>
              </w:rPr>
              <w:t>4</w:t>
            </w:r>
            <w:r w:rsidRPr="00135DA3">
              <w:rPr>
                <w:bCs/>
                <w:color w:val="1A171B"/>
                <w:sz w:val="22"/>
                <w:szCs w:val="22"/>
              </w:rPr>
              <w:t>.</w:t>
            </w:r>
          </w:p>
        </w:tc>
        <w:tc>
          <w:tcPr>
            <w:tcW w:w="26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5B708CC" w14:textId="77777777" w:rsidR="004556A3" w:rsidRPr="00135DA3" w:rsidRDefault="004556A3" w:rsidP="00E81396">
            <w:pPr>
              <w:shd w:val="clear" w:color="auto" w:fill="FFFFFF"/>
              <w:spacing w:before="120"/>
              <w:ind w:left="14"/>
              <w:rPr>
                <w:bCs/>
                <w:color w:val="1A171B"/>
                <w:sz w:val="22"/>
                <w:szCs w:val="22"/>
              </w:rPr>
            </w:pPr>
            <w:r w:rsidRPr="00135DA3">
              <w:rPr>
                <w:bCs/>
                <w:color w:val="1A171B"/>
                <w:sz w:val="22"/>
                <w:szCs w:val="22"/>
              </w:rPr>
              <w:object w:dxaOrig="1020" w:dyaOrig="440" w14:anchorId="4320CAE9">
                <v:shape id="_x0000_i1026" type="#_x0000_t75" style="width:51pt;height:22pt" o:ole="">
                  <v:imagedata r:id="rId12" o:title=""/>
                </v:shape>
                <o:OLEObject Type="Embed" ProgID="Equation.DSMT4" ShapeID="_x0000_i1026" DrawAspect="Content" ObjectID="_1568055394" r:id="rId13"/>
              </w:object>
            </w:r>
          </w:p>
        </w:tc>
      </w:tr>
      <w:tr w:rsidR="004556A3" w:rsidRPr="00135DA3" w14:paraId="6DD97E71" w14:textId="77777777" w:rsidTr="00E81396">
        <w:trPr>
          <w:trHeight w:hRule="exact" w:val="2615"/>
        </w:trPr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FD87593" w14:textId="5176BCBE" w:rsidR="004556A3" w:rsidRPr="00135DA3" w:rsidRDefault="004556A3" w:rsidP="00E81396">
            <w:pPr>
              <w:shd w:val="clear" w:color="auto" w:fill="FFFFFF"/>
              <w:spacing w:before="120"/>
              <w:ind w:left="14"/>
              <w:rPr>
                <w:bCs/>
                <w:color w:val="1A171B"/>
                <w:sz w:val="22"/>
                <w:szCs w:val="22"/>
              </w:rPr>
            </w:pPr>
            <w:r>
              <w:rPr>
                <w:bCs/>
                <w:color w:val="1A171B"/>
                <w:sz w:val="22"/>
                <w:szCs w:val="22"/>
              </w:rPr>
              <w:t>5</w:t>
            </w:r>
            <w:r w:rsidRPr="00135DA3">
              <w:rPr>
                <w:bCs/>
                <w:color w:val="1A171B"/>
                <w:sz w:val="22"/>
                <w:szCs w:val="22"/>
              </w:rPr>
              <w:t>.</w:t>
            </w:r>
          </w:p>
        </w:tc>
        <w:tc>
          <w:tcPr>
            <w:tcW w:w="51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E234D69" w14:textId="77777777" w:rsidR="004556A3" w:rsidRPr="00135DA3" w:rsidRDefault="004556A3" w:rsidP="00E81396">
            <w:pPr>
              <w:shd w:val="clear" w:color="auto" w:fill="FFFFFF"/>
              <w:spacing w:before="120"/>
              <w:ind w:left="14"/>
              <w:rPr>
                <w:bCs/>
                <w:color w:val="1A171B"/>
                <w:sz w:val="22"/>
                <w:szCs w:val="22"/>
              </w:rPr>
            </w:pPr>
            <w:r w:rsidRPr="00135DA3">
              <w:rPr>
                <w:bCs/>
                <w:color w:val="1A171B"/>
                <w:sz w:val="22"/>
                <w:szCs w:val="22"/>
              </w:rPr>
              <w:object w:dxaOrig="880" w:dyaOrig="499" w14:anchorId="5C1529EE">
                <v:shape id="_x0000_i1027" type="#_x0000_t75" style="width:44pt;height:25pt" o:ole="">
                  <v:imagedata r:id="rId14" o:title=""/>
                </v:shape>
                <o:OLEObject Type="Embed" ProgID="Equation.DSMT4" ShapeID="_x0000_i1027" DrawAspect="Content" ObjectID="_1568055395" r:id="rId15"/>
              </w:objec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B5D9A26" w14:textId="7D1AA4B2" w:rsidR="004556A3" w:rsidRPr="00135DA3" w:rsidRDefault="004556A3" w:rsidP="00E81396">
            <w:pPr>
              <w:shd w:val="clear" w:color="auto" w:fill="FFFFFF"/>
              <w:spacing w:before="120"/>
              <w:ind w:left="14"/>
              <w:rPr>
                <w:bCs/>
                <w:color w:val="1A171B"/>
                <w:sz w:val="22"/>
                <w:szCs w:val="22"/>
              </w:rPr>
            </w:pPr>
            <w:r>
              <w:rPr>
                <w:bCs/>
                <w:color w:val="1A171B"/>
                <w:sz w:val="22"/>
                <w:szCs w:val="22"/>
              </w:rPr>
              <w:t>6</w:t>
            </w:r>
            <w:r w:rsidRPr="00135DA3">
              <w:rPr>
                <w:bCs/>
                <w:color w:val="1A171B"/>
                <w:sz w:val="22"/>
                <w:szCs w:val="22"/>
              </w:rPr>
              <w:t>.</w:t>
            </w:r>
            <w:bookmarkStart w:id="0" w:name="_GoBack"/>
            <w:bookmarkEnd w:id="0"/>
          </w:p>
        </w:tc>
        <w:tc>
          <w:tcPr>
            <w:tcW w:w="26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0EF77F3" w14:textId="77777777" w:rsidR="004556A3" w:rsidRPr="00135DA3" w:rsidRDefault="004556A3" w:rsidP="00E81396">
            <w:pPr>
              <w:shd w:val="clear" w:color="auto" w:fill="FFFFFF"/>
              <w:spacing w:before="120"/>
              <w:ind w:left="14"/>
              <w:rPr>
                <w:bCs/>
                <w:color w:val="1A171B"/>
                <w:sz w:val="22"/>
                <w:szCs w:val="22"/>
              </w:rPr>
            </w:pPr>
            <w:r w:rsidRPr="00135DA3">
              <w:rPr>
                <w:bCs/>
                <w:color w:val="1A171B"/>
                <w:sz w:val="22"/>
                <w:szCs w:val="22"/>
              </w:rPr>
              <w:object w:dxaOrig="1240" w:dyaOrig="440" w14:anchorId="32F66EC5">
                <v:shape id="_x0000_i1028" type="#_x0000_t75" style="width:62pt;height:22pt" o:ole="">
                  <v:imagedata r:id="rId16" o:title=""/>
                </v:shape>
                <o:OLEObject Type="Embed" ProgID="Equation.DSMT4" ShapeID="_x0000_i1028" DrawAspect="Content" ObjectID="_1568055396" r:id="rId17"/>
              </w:object>
            </w:r>
          </w:p>
        </w:tc>
      </w:tr>
    </w:tbl>
    <w:p w14:paraId="644DB016" w14:textId="77777777" w:rsidR="00726405" w:rsidRPr="00230B7D" w:rsidRDefault="00726405" w:rsidP="00492353">
      <w:pPr>
        <w:rPr>
          <w:rFonts w:ascii="Adelon-Light" w:hAnsi="Adelon-Light"/>
        </w:rPr>
      </w:pPr>
    </w:p>
    <w:sectPr w:rsidR="00726405" w:rsidRPr="00230B7D" w:rsidSect="00726405">
      <w:headerReference w:type="default" r:id="rId18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34F84A5" w14:textId="77777777" w:rsidR="004346C8" w:rsidRDefault="004346C8">
      <w:r>
        <w:separator/>
      </w:r>
    </w:p>
  </w:endnote>
  <w:endnote w:type="continuationSeparator" w:id="0">
    <w:p w14:paraId="47FE38F3" w14:textId="77777777" w:rsidR="004346C8" w:rsidRDefault="004346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delon-Light">
    <w:altName w:val="Courier New"/>
    <w:charset w:val="00"/>
    <w:family w:val="auto"/>
    <w:pitch w:val="variable"/>
    <w:sig w:usb0="00000001" w:usb1="2000F5C7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0ED419E" w14:textId="77777777" w:rsidR="004346C8" w:rsidRDefault="004346C8">
      <w:r>
        <w:separator/>
      </w:r>
    </w:p>
  </w:footnote>
  <w:footnote w:type="continuationSeparator" w:id="0">
    <w:p w14:paraId="73A780FA" w14:textId="77777777" w:rsidR="004346C8" w:rsidRDefault="004346C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FC5C4C5" w14:textId="13EE2367" w:rsidR="00492353" w:rsidRDefault="00FC3213">
    <w:pPr>
      <w:pStyle w:val="Header"/>
    </w:pPr>
    <w:r>
      <w:t>BECA / Huson / 11.1 IB Math SL</w:t>
    </w:r>
    <w:r>
      <w:tab/>
    </w:r>
    <w:r w:rsidR="00492353">
      <w:t xml:space="preserve">Name: </w:t>
    </w:r>
  </w:p>
  <w:p w14:paraId="31D0DF71" w14:textId="58993BE5" w:rsidR="00FC3213" w:rsidRDefault="00FC3213">
    <w:pPr>
      <w:pStyle w:val="Header"/>
    </w:pPr>
    <w:r>
      <w:t>28 September 2017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C7226"/>
    <w:multiLevelType w:val="singleLevel"/>
    <w:tmpl w:val="B2BA00DE"/>
    <w:lvl w:ilvl="0">
      <w:start w:val="15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">
    <w:nsid w:val="355A76C9"/>
    <w:multiLevelType w:val="singleLevel"/>
    <w:tmpl w:val="B2BA00DE"/>
    <w:lvl w:ilvl="0">
      <w:start w:val="15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2">
    <w:nsid w:val="3A906C57"/>
    <w:multiLevelType w:val="hybridMultilevel"/>
    <w:tmpl w:val="554C95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CA4B85"/>
    <w:multiLevelType w:val="multilevel"/>
    <w:tmpl w:val="554C95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42DA"/>
    <w:rsid w:val="00230B7D"/>
    <w:rsid w:val="003B7652"/>
    <w:rsid w:val="004346C8"/>
    <w:rsid w:val="004556A3"/>
    <w:rsid w:val="00492353"/>
    <w:rsid w:val="00552F6D"/>
    <w:rsid w:val="00697E55"/>
    <w:rsid w:val="00726405"/>
    <w:rsid w:val="00830D45"/>
    <w:rsid w:val="008542DA"/>
    <w:rsid w:val="008B1115"/>
    <w:rsid w:val="00A80623"/>
    <w:rsid w:val="00B920A8"/>
    <w:rsid w:val="00D25C03"/>
    <w:rsid w:val="00D41973"/>
    <w:rsid w:val="00E53AB2"/>
    <w:rsid w:val="00ED0B37"/>
    <w:rsid w:val="00FA2673"/>
    <w:rsid w:val="00FC3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AF0DAB2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9235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92353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697E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97E5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1.bin"/><Relationship Id="rId12" Type="http://schemas.openxmlformats.org/officeDocument/2006/relationships/image" Target="media/image5.wmf"/><Relationship Id="rId13" Type="http://schemas.openxmlformats.org/officeDocument/2006/relationships/oleObject" Target="embeddings/oleObject2.bin"/><Relationship Id="rId14" Type="http://schemas.openxmlformats.org/officeDocument/2006/relationships/image" Target="media/image6.wmf"/><Relationship Id="rId15" Type="http://schemas.openxmlformats.org/officeDocument/2006/relationships/oleObject" Target="embeddings/oleObject3.bin"/><Relationship Id="rId16" Type="http://schemas.openxmlformats.org/officeDocument/2006/relationships/image" Target="media/image7.wmf"/><Relationship Id="rId17" Type="http://schemas.openxmlformats.org/officeDocument/2006/relationships/oleObject" Target="embeddings/oleObject4.bin"/><Relationship Id="rId18" Type="http://schemas.openxmlformats.org/officeDocument/2006/relationships/header" Target="header1.xml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352</Words>
  <Characters>2013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lations Worksheet</vt:lpstr>
    </vt:vector>
  </TitlesOfParts>
  <Company>Trinity ISD</Company>
  <LinksUpToDate>false</LinksUpToDate>
  <CharactersWithSpaces>2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lations Worksheet</dc:title>
  <dc:subject/>
  <dc:creator>rsanchez</dc:creator>
  <cp:keywords/>
  <cp:lastModifiedBy>Huson Christopher</cp:lastModifiedBy>
  <cp:revision>5</cp:revision>
  <cp:lastPrinted>2016-11-09T15:04:00Z</cp:lastPrinted>
  <dcterms:created xsi:type="dcterms:W3CDTF">2017-09-28T02:06:00Z</dcterms:created>
  <dcterms:modified xsi:type="dcterms:W3CDTF">2017-09-28T02:10:00Z</dcterms:modified>
</cp:coreProperties>
</file>